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784c84afd1541ef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FC1867A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2D9CF7F">
          <v:shape xmlns:o="urn:schemas-microsoft-com:office:office" xmlns:v="urn:schemas-microsoft-com:vml" id="_x0000_i144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445" DrawAspect="Content" ObjectID="_1571334380" r:id="rId41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2E50D063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91.bin" Id="rId410" /><Relationship Type="http://schemas.openxmlformats.org/officeDocument/2006/relationships/image" Target="/word/media/image1.wmf" Id="rId6" /></Relationships>
</file>